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69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345" r:id="rId38"/>
    <p:sldId id="633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655" r:id="rId61"/>
    <p:sldId id="594" r:id="rId62"/>
    <p:sldId id="653" r:id="rId63"/>
    <p:sldId id="598" r:id="rId64"/>
    <p:sldId id="596" r:id="rId65"/>
    <p:sldId id="649" r:id="rId66"/>
    <p:sldId id="639" r:id="rId67"/>
    <p:sldId id="619" r:id="rId68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345"/>
            <p14:sldId id="633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655"/>
            <p14:sldId id="594"/>
            <p14:sldId id="653"/>
            <p14:sldId id="598"/>
            <p14:sldId id="596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30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Wors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Best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8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9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16.wmf"/><Relationship Id="rId4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1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3.png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73.png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9.png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chart" Target="../charts/chart1.xml"/><Relationship Id="rId4" Type="http://schemas.openxmlformats.org/officeDocument/2006/relationships/image" Target="../media/image83.wmf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chart" Target="../charts/chart2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chart" Target="../charts/chart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chart" Target="../charts/chart6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chart" Target="../charts/chart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0.png"/><Relationship Id="rId5" Type="http://schemas.openxmlformats.org/officeDocument/2006/relationships/image" Target="../media/image960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7" Type="http://schemas.openxmlformats.org/officeDocument/2006/relationships/image" Target="../media/image980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0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chart" Target="../charts/chart8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14.wmf"/><Relationship Id="rId5" Type="http://schemas.openxmlformats.org/officeDocument/2006/relationships/image" Target="../media/image118.e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117.emf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17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14.w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124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22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30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8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6.png"/><Relationship Id="rId4" Type="http://schemas.openxmlformats.org/officeDocument/2006/relationships/image" Target="../media/image13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9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1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60.wmf"/><Relationship Id="rId17" Type="http://schemas.openxmlformats.org/officeDocument/2006/relationships/image" Target="../media/image165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63.emf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6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71.png"/><Relationship Id="rId3" Type="http://schemas.openxmlformats.org/officeDocument/2006/relationships/image" Target="../media/image169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18.w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7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6.pn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18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" name="Equation" r:id="rId5" imgW="1422360" imgH="380880" progId="Equation.DSMT4">
                  <p:embed/>
                </p:oleObj>
              </mc:Choice>
              <mc:Fallback>
                <p:oleObj name="Equation" r:id="rId5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2" name="Equation" r:id="rId7" imgW="2552400" imgH="1117440" progId="Equation.DSMT4">
                  <p:embed/>
                </p:oleObj>
              </mc:Choice>
              <mc:Fallback>
                <p:oleObj name="Equation" r:id="rId7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3" name="Equation" r:id="rId9" imgW="2641320" imgH="850680" progId="Equation.DSMT4">
                  <p:embed/>
                </p:oleObj>
              </mc:Choice>
              <mc:Fallback>
                <p:oleObj name="Equation" r:id="rId9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 flipV="1">
            <a:off x="725696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4790221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7947345" y="920889"/>
            <a:ext cx="240065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現行鋼筋配置示意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819104" y="3369509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鋼筋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43243" y="173352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59389"/>
              </p:ext>
            </p:extLst>
          </p:nvPr>
        </p:nvGraphicFramePr>
        <p:xfrm>
          <a:off x="7817770" y="2556952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0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7770" y="2556952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1776"/>
              </p:ext>
            </p:extLst>
          </p:nvPr>
        </p:nvGraphicFramePr>
        <p:xfrm>
          <a:off x="7817770" y="331325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1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7770" y="3313257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7538489" y="3838357"/>
            <a:ext cx="0" cy="19599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93464"/>
              </p:ext>
            </p:extLst>
          </p:nvPr>
        </p:nvGraphicFramePr>
        <p:xfrm>
          <a:off x="7817770" y="443734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2" name="Equation" r:id="rId9" imgW="3733560" imgH="761760" progId="Equation.DSMT4">
                  <p:embed/>
                </p:oleObj>
              </mc:Choice>
              <mc:Fallback>
                <p:oleObj name="Equation" r:id="rId9" imgW="373356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7770" y="4437340"/>
                        <a:ext cx="3733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7538494" y="3118357"/>
            <a:ext cx="0" cy="72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4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5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6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7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8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9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906665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906665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0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1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382" y="1731600"/>
            <a:ext cx="6095238" cy="4571429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Conven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489902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25344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27264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25344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977327" y="5061608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477689" y="5270786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8" grpId="0" animBg="1"/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0400" y="15804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72077" y="2856163"/>
            <a:ext cx="13298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5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6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0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1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67968"/>
              </p:ext>
            </p:extLst>
          </p:nvPr>
        </p:nvGraphicFramePr>
        <p:xfrm>
          <a:off x="1061558" y="3424777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8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24777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07554"/>
              </p:ext>
            </p:extLst>
          </p:nvPr>
        </p:nvGraphicFramePr>
        <p:xfrm>
          <a:off x="6087268" y="1991372"/>
          <a:ext cx="147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9" name="Equation" r:id="rId10" imgW="1473120" imgH="672840" progId="Equation.DSMT4">
                  <p:embed/>
                </p:oleObj>
              </mc:Choice>
              <mc:Fallback>
                <p:oleObj name="Equation" r:id="rId10" imgW="1473120" imgH="6728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7268" y="1991372"/>
                        <a:ext cx="1473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47918"/>
              </p:ext>
            </p:extLst>
          </p:nvPr>
        </p:nvGraphicFramePr>
        <p:xfrm>
          <a:off x="8243964" y="2175522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0" name="Equation" r:id="rId12" imgW="1396800" imgH="304560" progId="Equation.DSMT4">
                  <p:embed/>
                </p:oleObj>
              </mc:Choice>
              <mc:Fallback>
                <p:oleObj name="Equation" r:id="rId12" imgW="139680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3964" y="2175522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80923"/>
              </p:ext>
            </p:extLst>
          </p:nvPr>
        </p:nvGraphicFramePr>
        <p:xfrm>
          <a:off x="6057900" y="3424777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1" name="Equation" r:id="rId14" imgW="2552400" imgH="1117440" progId="Equation.DSMT4">
                  <p:embed/>
                </p:oleObj>
              </mc:Choice>
              <mc:Fallback>
                <p:oleObj name="Equation" r:id="rId14" imgW="2552400" imgH="111744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57900" y="3424777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5414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1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09804"/>
              </p:ext>
            </p:extLst>
          </p:nvPr>
        </p:nvGraphicFramePr>
        <p:xfrm>
          <a:off x="10596000" y="3983521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2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983521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2286000" y="321103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2286000" y="4104171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499730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5938"/>
              </p:ext>
            </p:extLst>
          </p:nvPr>
        </p:nvGraphicFramePr>
        <p:xfrm>
          <a:off x="10596000" y="30903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3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30903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0540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9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8374"/>
              </p:ext>
            </p:extLst>
          </p:nvPr>
        </p:nvGraphicFramePr>
        <p:xfrm>
          <a:off x="10596000" y="2314207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0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2314207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030819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243485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838895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99077"/>
              </p:ext>
            </p:extLst>
          </p:nvPr>
        </p:nvGraphicFramePr>
        <p:xfrm>
          <a:off x="10596000" y="1910169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1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0169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2400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154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8362"/>
              </p:ext>
            </p:extLst>
          </p:nvPr>
        </p:nvGraphicFramePr>
        <p:xfrm>
          <a:off x="10596000" y="3292408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292408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81762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3413058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3987224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294"/>
              </p:ext>
            </p:extLst>
          </p:nvPr>
        </p:nvGraphicFramePr>
        <p:xfrm>
          <a:off x="10583863" y="269657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83863" y="269657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9923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6834911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3346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8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986854" cy="1311128"/>
          </a:xfrm>
        </p:spPr>
        <p:txBody>
          <a:bodyPr/>
          <a:lstStyle/>
          <a:p>
            <a:r>
              <a:rPr lang="en-US" altLang="zh-TW" dirty="0"/>
              <a:t>Conven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583999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657203"/>
            <a:ext cx="1548000" cy="252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136197" y="2584004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307555"/>
            <a:ext cx="610653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307555"/>
            <a:ext cx="666000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79777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/>
          <p:nvPr/>
        </p:nvCxnSpPr>
        <p:spPr>
          <a:xfrm flipV="1">
            <a:off x="8452884" y="1807535"/>
            <a:ext cx="839972" cy="839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8216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5521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2648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5521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2840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2648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39203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3918204" y="1748212"/>
            <a:ext cx="6086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907"/>
              </p:ext>
            </p:extLst>
          </p:nvPr>
        </p:nvGraphicFramePr>
        <p:xfrm>
          <a:off x="3511336" y="1333157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2" name="Equation" r:id="rId4" imgW="1422360" imgH="380880" progId="Equation.DSMT4">
                  <p:embed/>
                </p:oleObj>
              </mc:Choice>
              <mc:Fallback>
                <p:oleObj name="Equation" r:id="rId4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336" y="1333157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6823079" y="2715848"/>
            <a:ext cx="5197898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85514"/>
              </p:ext>
            </p:extLst>
          </p:nvPr>
        </p:nvGraphicFramePr>
        <p:xfrm>
          <a:off x="4188806" y="351435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3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8806" y="351435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72163"/>
              </p:ext>
            </p:extLst>
          </p:nvPr>
        </p:nvGraphicFramePr>
        <p:xfrm>
          <a:off x="2460350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350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86569"/>
              </p:ext>
            </p:extLst>
          </p:nvPr>
        </p:nvGraphicFramePr>
        <p:xfrm>
          <a:off x="4016958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5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958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77800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8739080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5718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63602"/>
              </p:ext>
            </p:extLst>
          </p:nvPr>
        </p:nvGraphicFramePr>
        <p:xfrm>
          <a:off x="10583863" y="2239776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3863" y="2239776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/>
          <p:cNvCxnSpPr/>
          <p:nvPr/>
        </p:nvCxnSpPr>
        <p:spPr>
          <a:xfrm>
            <a:off x="2286000" y="215840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36042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286000" y="256245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7022"/>
              </p:ext>
            </p:extLst>
          </p:nvPr>
        </p:nvGraphicFramePr>
        <p:xfrm>
          <a:off x="10596000" y="191710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0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710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9606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79835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3843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374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37936"/>
              </p:ext>
            </p:extLst>
          </p:nvPr>
        </p:nvGraphicFramePr>
        <p:xfrm>
          <a:off x="7122185" y="475145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4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2185" y="4751455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0419"/>
              </p:ext>
            </p:extLst>
          </p:nvPr>
        </p:nvGraphicFramePr>
        <p:xfrm>
          <a:off x="804412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412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3810"/>
              </p:ext>
            </p:extLst>
          </p:nvPr>
        </p:nvGraphicFramePr>
        <p:xfrm>
          <a:off x="881366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6" name="Equation" r:id="rId13" imgW="190440" imgH="609480" progId="Equation.DSMT4">
                  <p:embed/>
                </p:oleObj>
              </mc:Choice>
              <mc:Fallback>
                <p:oleObj name="Equation" r:id="rId13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366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62075"/>
              </p:ext>
            </p:extLst>
          </p:nvPr>
        </p:nvGraphicFramePr>
        <p:xfrm>
          <a:off x="9583205" y="456730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7" name="Equation" r:id="rId15" imgW="203040" imgH="609480" progId="Equation.DSMT4">
                  <p:embed/>
                </p:oleObj>
              </mc:Choice>
              <mc:Fallback>
                <p:oleObj name="Equation" r:id="rId1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83205" y="456730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55800"/>
              </p:ext>
            </p:extLst>
          </p:nvPr>
        </p:nvGraphicFramePr>
        <p:xfrm>
          <a:off x="1036544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8" name="Equation" r:id="rId17" imgW="190440" imgH="609480" progId="Equation.DSMT4">
                  <p:embed/>
                </p:oleObj>
              </mc:Choice>
              <mc:Fallback>
                <p:oleObj name="Equation" r:id="rId1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6544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97428"/>
              </p:ext>
            </p:extLst>
          </p:nvPr>
        </p:nvGraphicFramePr>
        <p:xfrm>
          <a:off x="11134986" y="475145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9" name="Equation" r:id="rId19" imgW="596880" imgH="241200" progId="Equation.DSMT4">
                  <p:embed/>
                </p:oleObj>
              </mc:Choice>
              <mc:Fallback>
                <p:oleObj name="Equation" r:id="rId1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34986" y="475145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000"/>
            <a:ext cx="6095238" cy="4571429"/>
          </a:xfrm>
          <a:prstGeom prst="rect">
            <a:avLst/>
          </a:prstGeom>
        </p:spPr>
      </p:pic>
      <p:pic>
        <p:nvPicPr>
          <p:cNvPr id="49" name="圖片 4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594000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51224"/>
            <a:ext cx="446400" cy="15876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4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573136" y="6319524"/>
            <a:ext cx="1473417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ATC-40, 1996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343673" y="6319524"/>
            <a:ext cx="22259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Chopra &amp;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oel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1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8984818" y="6319524"/>
            <a:ext cx="1613583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Kunnath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4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  <p:bldP spid="18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9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616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1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2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31932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3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1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2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4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9940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38800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3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4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6199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0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5998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0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95693" y="623276"/>
            <a:ext cx="3934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95693" y="1186802"/>
            <a:ext cx="36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>
            <a:off x="95693" y="1739695"/>
            <a:ext cx="288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>
            <a:off x="95693" y="2303221"/>
            <a:ext cx="2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000" y="1573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0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1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  <p:cxnSp>
        <p:nvCxnSpPr>
          <p:cNvPr id="4" name="直線單箭頭接點 3"/>
          <p:cNvCxnSpPr/>
          <p:nvPr/>
        </p:nvCxnSpPr>
        <p:spPr>
          <a:xfrm>
            <a:off x="6368902" y="5875760"/>
            <a:ext cx="11376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0250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44374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84121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90052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600"/>
            <a:ext cx="6095238" cy="457142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38201" y="2003427"/>
            <a:ext cx="2721771" cy="338554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600" dirty="0"/>
              <a:t>(</a:t>
            </a:r>
            <a:r>
              <a:rPr lang="en-US" altLang="zh-TW" sz="1600" dirty="0" err="1"/>
              <a:t>Vamvatsikos</a:t>
            </a:r>
            <a:r>
              <a:rPr lang="en-US" altLang="zh-TW" sz="1600" dirty="0"/>
              <a:t> &amp; Cornell, 2002)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95522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7697424" y="2306612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387190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387190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89647" y="446776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586583" y="446776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86583" y="2306612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8717809" y="2506667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587245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17809" y="466782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62684" y="6316330"/>
            <a:ext cx="2410403" cy="307777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400" dirty="0"/>
              <a:t>(</a:t>
            </a:r>
            <a:r>
              <a:rPr lang="en-US" altLang="zh-TW" sz="1400" dirty="0" err="1"/>
              <a:t>Vamvatsikos</a:t>
            </a:r>
            <a:r>
              <a:rPr lang="en-US" altLang="zh-TW" sz="1400" dirty="0"/>
              <a:t> &amp; Cornell, 2002)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4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5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6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7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8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000" y="15264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33202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840503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1078687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73258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2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58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4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87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1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4437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</a:t>
            </a:r>
            <a:r>
              <a:rPr lang="fr-FR" dirty="0" smtClean="0"/>
              <a:t>Lateral Load</a:t>
            </a:r>
            <a:endParaRPr lang="fr-FR" dirty="0"/>
          </a:p>
          <a:p>
            <a:r>
              <a:rPr lang="fr-FR" dirty="0"/>
              <a:t>- </a:t>
            </a:r>
            <a:r>
              <a:rPr lang="fr-FR" dirty="0" smtClean="0"/>
              <a:t>Beam Length</a:t>
            </a:r>
            <a:endParaRPr lang="fr-FR" dirty="0"/>
          </a:p>
          <a:p>
            <a:r>
              <a:rPr lang="fr-FR" dirty="0"/>
              <a:t>- </a:t>
            </a:r>
            <a:r>
              <a:rPr lang="fr-FR" dirty="0" smtClean="0"/>
              <a:t>L</a:t>
            </a:r>
            <a:r>
              <a:rPr lang="fr-FR" baseline="-25000" dirty="0" smtClean="0"/>
              <a:t>d</a:t>
            </a:r>
            <a:endParaRPr lang="fr-FR" baseline="-25000" dirty="0"/>
          </a:p>
          <a:p>
            <a:r>
              <a:rPr lang="fr-FR" dirty="0"/>
              <a:t>- </a:t>
            </a:r>
            <a:r>
              <a:rPr lang="fr-FR" dirty="0" smtClean="0"/>
              <a:t>d</a:t>
            </a:r>
            <a:endParaRPr lang="fr-FR" dirty="0"/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Conven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9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0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2651423" y="4369244"/>
            <a:ext cx="1629613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sz="14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Etabs</a:t>
            </a: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Manual, 2017)</a:t>
            </a:r>
            <a:endParaRPr lang="zh-TW" altLang="en-US" sz="1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6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7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70515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3301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33015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8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55312"/>
              </p:ext>
            </p:extLst>
          </p:nvPr>
        </p:nvGraphicFramePr>
        <p:xfrm>
          <a:off x="4423835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9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3835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0"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1" name="Equation" r:id="rId12" imgW="2552400" imgH="1117440" progId="Equation.DSMT4">
                  <p:embed/>
                </p:oleObj>
              </mc:Choice>
              <mc:Fallback>
                <p:oleObj name="Equation" r:id="rId12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2" name="Equation" r:id="rId14" imgW="2641320" imgH="850680" progId="Equation.DSMT4">
                  <p:embed/>
                </p:oleObj>
              </mc:Choice>
              <mc:Fallback>
                <p:oleObj name="Equation" r:id="rId14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9615746" y="3797952"/>
            <a:ext cx="2243563" cy="3508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zh-TW" altLang="en-US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混凝土結構設計規範</a:t>
            </a: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, 2019)</a:t>
            </a:r>
            <a:endParaRPr lang="zh-TW" altLang="en-US" sz="1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6155</TotalTime>
  <Words>1337</Words>
  <Application>Microsoft Office PowerPoint</Application>
  <PresentationFormat>寬螢幕</PresentationFormat>
  <Paragraphs>646</Paragraphs>
  <Slides>64</Slides>
  <Notes>22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4</vt:i4>
      </vt:variant>
    </vt:vector>
  </HeadingPairs>
  <TitlesOfParts>
    <vt:vector size="74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918</cp:revision>
  <dcterms:created xsi:type="dcterms:W3CDTF">2015-10-12T10:51:44Z</dcterms:created>
  <dcterms:modified xsi:type="dcterms:W3CDTF">2019-06-25T14:5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